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600A" w:rsidRDefault="00F1600A" w:rsidP="003733BB">
      <w:pPr>
        <w:pStyle w:val="ListParagraph"/>
        <w:numPr>
          <w:ilvl w:val="0"/>
          <w:numId w:val="3"/>
        </w:numPr>
      </w:pPr>
    </w:p>
    <w:p w:rsidR="003733BB" w:rsidRDefault="003733BB" w:rsidP="003733BB">
      <w:pPr>
        <w:ind w:left="720"/>
      </w:pPr>
      <w:r w:rsidRPr="00D7507A">
        <w:rPr>
          <w:position w:val="-94"/>
        </w:rPr>
        <w:object w:dxaOrig="54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pt;height:98pt" o:ole="">
            <v:imagedata r:id="rId6" o:title=""/>
          </v:shape>
          <o:OLEObject Type="Embed" ProgID="Equation.DSMT4" ShapeID="_x0000_i1025" DrawAspect="Content" ObjectID="_1665507980" r:id="rId7"/>
        </w:object>
      </w:r>
    </w:p>
    <w:p w:rsidR="003733BB" w:rsidRDefault="003733BB" w:rsidP="003733BB">
      <w:pPr>
        <w:ind w:left="720"/>
      </w:pPr>
    </w:p>
    <w:p w:rsidR="009F3941" w:rsidRDefault="009F3941" w:rsidP="009F3941">
      <w:pPr>
        <w:pStyle w:val="ListParagraph"/>
        <w:numPr>
          <w:ilvl w:val="0"/>
          <w:numId w:val="3"/>
        </w:numPr>
      </w:pPr>
    </w:p>
    <w:p w:rsidR="003733BB" w:rsidRDefault="00F13A16" w:rsidP="009F3941">
      <w:pPr>
        <w:ind w:left="720"/>
      </w:pPr>
      <w:r w:rsidRPr="00F13A16">
        <w:rPr>
          <w:position w:val="-144"/>
        </w:rPr>
        <w:object w:dxaOrig="4580" w:dyaOrig="2380">
          <v:shape id="_x0000_i1029" type="#_x0000_t75" style="width:229pt;height:119pt" o:ole="">
            <v:imagedata r:id="rId8" o:title=""/>
          </v:shape>
          <o:OLEObject Type="Embed" ProgID="Equation.DSMT4" ShapeID="_x0000_i1029" DrawAspect="Content" ObjectID="_1665507981" r:id="rId9"/>
        </w:object>
      </w:r>
    </w:p>
    <w:p w:rsidR="009F3941" w:rsidRDefault="009F3941" w:rsidP="009F3941">
      <w:pPr>
        <w:ind w:left="720"/>
      </w:pPr>
    </w:p>
    <w:p w:rsidR="009F3941" w:rsidRDefault="009F3941" w:rsidP="002A0F10">
      <w:pPr>
        <w:pStyle w:val="ListParagraph"/>
        <w:numPr>
          <w:ilvl w:val="0"/>
          <w:numId w:val="3"/>
        </w:numPr>
      </w:pPr>
    </w:p>
    <w:bookmarkStart w:id="0" w:name="_GoBack"/>
    <w:p w:rsidR="002A0F10" w:rsidRDefault="002A0F10" w:rsidP="002A0F10">
      <w:pPr>
        <w:ind w:left="720"/>
      </w:pPr>
      <w:r w:rsidRPr="00D7507A">
        <w:rPr>
          <w:position w:val="-214"/>
        </w:rPr>
        <w:object w:dxaOrig="9120" w:dyaOrig="4400">
          <v:shape id="_x0000_i1032" type="#_x0000_t75" style="width:456pt;height:220pt" o:ole="">
            <v:imagedata r:id="rId10" o:title=""/>
          </v:shape>
          <o:OLEObject Type="Embed" ProgID="Equation.DSMT4" ShapeID="_x0000_i1032" DrawAspect="Content" ObjectID="_1665507982" r:id="rId11"/>
        </w:object>
      </w:r>
      <w:bookmarkEnd w:id="0"/>
    </w:p>
    <w:sectPr w:rsidR="002A0F1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A791F"/>
    <w:multiLevelType w:val="hybridMultilevel"/>
    <w:tmpl w:val="3CD06A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D11AC5"/>
    <w:multiLevelType w:val="hybridMultilevel"/>
    <w:tmpl w:val="9918CD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FE3593"/>
    <w:multiLevelType w:val="hybridMultilevel"/>
    <w:tmpl w:val="D8D4EC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41EE"/>
    <w:rsid w:val="002A0F10"/>
    <w:rsid w:val="003733BB"/>
    <w:rsid w:val="009F3941"/>
    <w:rsid w:val="00C641EE"/>
    <w:rsid w:val="00D441FA"/>
    <w:rsid w:val="00E26547"/>
    <w:rsid w:val="00E76771"/>
    <w:rsid w:val="00F13A16"/>
    <w:rsid w:val="00F16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C8CFB8"/>
  <w15:chartTrackingRefBased/>
  <w15:docId w15:val="{6133BD2D-7A49-498F-9B5A-CFB2245FE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41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5A231-385A-4A15-80EC-50F784C018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8</TotalTime>
  <Pages>1</Pages>
  <Words>12</Words>
  <Characters>7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7</cp:revision>
  <dcterms:created xsi:type="dcterms:W3CDTF">2020-10-24T06:08:00Z</dcterms:created>
  <dcterms:modified xsi:type="dcterms:W3CDTF">2020-10-29T18:20:00Z</dcterms:modified>
</cp:coreProperties>
</file>